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4" r:id="rId2"/>
    <p:sldId id="256" r:id="rId3"/>
    <p:sldId id="257" r:id="rId4"/>
    <p:sldId id="258" r:id="rId5"/>
    <p:sldId id="269" r:id="rId6"/>
    <p:sldId id="270" r:id="rId7"/>
    <p:sldId id="266" r:id="rId8"/>
    <p:sldId id="267" r:id="rId9"/>
    <p:sldId id="268" r:id="rId10"/>
    <p:sldId id="286" r:id="rId11"/>
    <p:sldId id="287" r:id="rId12"/>
    <p:sldId id="288" r:id="rId13"/>
    <p:sldId id="294" r:id="rId14"/>
    <p:sldId id="271" r:id="rId15"/>
    <p:sldId id="283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1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FDF49B-19DC-4F70-82A8-997AD5A48A1F}" type="datetimeFigureOut">
              <a:rPr lang="ru-RU" smtClean="0"/>
              <a:t>29.09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05AD58-61C6-491A-B3FC-DB85DA72B9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031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5337C-D9D0-4F91-961C-C58F1DF8E5A3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6527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8811F-7CE8-46B5-A3E3-D01B226D10B1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155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D885B-3F41-4C39-98E1-3B6B7F1AECAF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3367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E859C-1E3F-4E9C-B010-B45E7F53C3A4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2903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70C9D-58C8-467F-BE19-24E08074D38A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588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6A127-CEDB-4626-968B-5E585A4CD403}" type="datetime1">
              <a:rPr lang="ru-RU" smtClean="0"/>
              <a:t>29.09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181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71687-304F-4E3C-A1CB-B7E8D9EF4928}" type="datetime1">
              <a:rPr lang="ru-RU" smtClean="0"/>
              <a:t>29.09.201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151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5649D-B525-4EEC-8E04-C31C40A0D13B}" type="datetime1">
              <a:rPr lang="ru-RU" smtClean="0"/>
              <a:t>29.09.201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7070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0F18-A119-4E68-9A5E-46559F69DF19}" type="datetime1">
              <a:rPr lang="ru-RU" smtClean="0"/>
              <a:t>29.09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3431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7F594-E9B0-47E0-96F5-B5CF936FFD17}" type="datetime1">
              <a:rPr lang="ru-RU" smtClean="0"/>
              <a:t>29.09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5182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B09AF-28C1-4986-8AEB-A5354F545B69}" type="datetime1">
              <a:rPr lang="ru-RU" smtClean="0"/>
              <a:t>29.09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1492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832D5-65D1-47C5-AB34-B3D56174D2F0}" type="datetime1">
              <a:rPr lang="ru-RU" smtClean="0"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B55C2-A2BD-4E53-B3E5-E7E04DBDDB5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9151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56792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6000" dirty="0" smtClean="0">
                <a:latin typeface="Times New Roman" pitchFamily="18" charset="0"/>
                <a:cs typeface="Times New Roman" pitchFamily="18" charset="0"/>
              </a:rPr>
              <a:t>Вхождение в синхронизм</a:t>
            </a:r>
          </a:p>
          <a:p>
            <a:pPr algn="ctr"/>
            <a:r>
              <a:rPr lang="ru-RU" sz="6000" dirty="0" smtClean="0">
                <a:latin typeface="Times New Roman" pitchFamily="18" charset="0"/>
                <a:cs typeface="Times New Roman" pitchFamily="18" charset="0"/>
              </a:rPr>
              <a:t>с базовыми станциями </a:t>
            </a:r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UMTS FDD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35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0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иск сигналов БС: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лотова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инхронизация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2549"/>
              </p:ext>
            </p:extLst>
          </p:nvPr>
        </p:nvGraphicFramePr>
        <p:xfrm>
          <a:off x="898525" y="1808163"/>
          <a:ext cx="7345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7353000" imgH="774360" progId="Equation.DSMT4">
                  <p:embed/>
                </p:oleObj>
              </mc:Choice>
              <mc:Fallback>
                <p:oleObj name="Equation" r:id="rId3" imgW="7353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808163"/>
                        <a:ext cx="7345363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7504" y="620688"/>
            <a:ext cx="89289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оследовательность, полученная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з дискретизации по времени и квантования по уровню двух квадратур сигнала нисходящего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несенного на нулевую частоту. Частота дискретизации равна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3,840 МГц, и АЦП имеет 2</a:t>
            </a:r>
            <a:r>
              <a:rPr lang="ru-RU" sz="2000" baseline="3000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уровней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07504" y="2508865"/>
            <a:ext cx="8619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ru-RU" sz="2000" i="1" baseline="-25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ассив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ервичного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код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lot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сло учитываемых слото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6" y="2708920"/>
            <a:ext cx="6905625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795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1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иск сигналов БС: кадровая синхронизация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42529"/>
              </p:ext>
            </p:extLst>
          </p:nvPr>
        </p:nvGraphicFramePr>
        <p:xfrm>
          <a:off x="1576388" y="511175"/>
          <a:ext cx="5991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5994360" imgH="1155600" progId="Equation.DSMT4">
                  <p:embed/>
                </p:oleObj>
              </mc:Choice>
              <mc:Fallback>
                <p:oleObj name="Equation" r:id="rId3" imgW="599436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11175"/>
                        <a:ext cx="599122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53324"/>
              </p:ext>
            </p:extLst>
          </p:nvPr>
        </p:nvGraphicFramePr>
        <p:xfrm>
          <a:off x="1385888" y="1639888"/>
          <a:ext cx="63722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6375240" imgH="1130040" progId="Equation.DSMT4">
                  <p:embed/>
                </p:oleObj>
              </mc:Choice>
              <mc:Fallback>
                <p:oleObj name="Equation" r:id="rId5" imgW="6375240" imgH="11300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639888"/>
                        <a:ext cx="63722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90786" y="2780928"/>
            <a:ext cx="89289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SlotP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SlotNu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оследовательность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зиций начал слотов.</a:t>
            </a:r>
          </a:p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sz="2000" i="1" baseline="-25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ссив вторичных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код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омер скремблирующей группы.</a:t>
            </a:r>
          </a:p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аблица размещения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торичных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код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 слотах в зависимости от номера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кремблирующе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руппы.</a:t>
            </a:r>
          </a:p>
          <a:p>
            <a:pPr algn="just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двиг в слотах до начала (предполагаемого) кадра от первого слота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150077"/>
              </p:ext>
            </p:extLst>
          </p:nvPr>
        </p:nvGraphicFramePr>
        <p:xfrm>
          <a:off x="107501" y="4941168"/>
          <a:ext cx="8928998" cy="16995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1442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7243"/>
                <a:gridCol w="506154"/>
              </a:tblGrid>
              <a:tr h="32042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довая группа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 gridSpan="1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мер слота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178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0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2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3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4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5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6</a:t>
                      </a:r>
                      <a:endParaRPr lang="ru-RU" sz="20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7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8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9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0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1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2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3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14</a:t>
                      </a:r>
                      <a:endParaRPr lang="ru-RU" sz="20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</a:tr>
              <a:tr h="3204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уппа</a:t>
                      </a: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7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7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6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6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</a:tr>
              <a:tr h="3204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уппа</a:t>
                      </a:r>
                      <a:r>
                        <a:rPr lang="en-GB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ru-RU" sz="20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6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2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2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</a:tr>
              <a:tr h="3204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  <a:latin typeface="Times New Roman" pitchFamily="18" charset="0"/>
                          <a:ea typeface="MS Mincho"/>
                          <a:cs typeface="Times New Roman" pitchFamily="18" charset="0"/>
                        </a:rPr>
                        <a:t>…</a:t>
                      </a:r>
                      <a:endParaRPr lang="ru-RU" sz="20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19050" marR="19050" marT="0" marB="0"/>
                </a:tc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8645669" y="45811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2271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2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10892"/>
              </p:ext>
            </p:extLst>
          </p:nvPr>
        </p:nvGraphicFramePr>
        <p:xfrm>
          <a:off x="222249" y="1658849"/>
          <a:ext cx="8699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8699400" imgH="723600" progId="Equation.DSMT4">
                  <p:embed/>
                </p:oleObj>
              </mc:Choice>
              <mc:Fallback>
                <p:oleObj name="Equation" r:id="rId3" imgW="869940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9" y="1658849"/>
                        <a:ext cx="86995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иск сигналов БС: определение номера кода БС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79512" y="620688"/>
            <a:ext cx="84969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омер скремблирующего кода определяется так</a:t>
            </a:r>
          </a:p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6·8·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6·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0, …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63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=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…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9512" y="2403376"/>
            <a:ext cx="85668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d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,16(8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ссивы первичных скремблирующих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дов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= 0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…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8399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584" y="2924944"/>
            <a:ext cx="690562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722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739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5907"/>
              </p:ext>
            </p:extLst>
          </p:nvPr>
        </p:nvGraphicFramePr>
        <p:xfrm>
          <a:off x="1619672" y="523220"/>
          <a:ext cx="5472608" cy="634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Рисунок" r:id="rId3" imgW="5399532" imgH="4558284" progId="Word.Picture.8">
                  <p:embed/>
                </p:oleObj>
              </mc:Choice>
              <mc:Fallback>
                <p:oleObj name="Рисунок" r:id="rId3" imgW="5399532" imgH="455828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7142"/>
                      <a:stretch>
                        <a:fillRect/>
                      </a:stretch>
                    </p:blipFill>
                    <p:spPr bwMode="auto">
                      <a:xfrm>
                        <a:off x="1619672" y="523220"/>
                        <a:ext cx="5472608" cy="6345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читывание вещательных данных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632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539641"/>
            <a:ext cx="74523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econdary Common Control Physical Channel (S-CCPCH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125" y="929482"/>
            <a:ext cx="6481877" cy="2479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825667"/>
              </p:ext>
            </p:extLst>
          </p:nvPr>
        </p:nvGraphicFramePr>
        <p:xfrm>
          <a:off x="1439651" y="3365485"/>
          <a:ext cx="6264697" cy="3474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6688"/>
                <a:gridCol w="1620253"/>
                <a:gridCol w="422675"/>
                <a:gridCol w="932833"/>
                <a:gridCol w="720080"/>
                <a:gridCol w="504056"/>
                <a:gridCol w="449525"/>
                <a:gridCol w="558587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ot Format #i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nel Bit Rate (kbps)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F</a:t>
                      </a:r>
                      <a:endParaRPr lang="ru-RU" sz="1200" b="1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ts/ Frame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ts/ Slot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ta1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lot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GB" sz="12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FCI</a:t>
                      </a:r>
                      <a:endParaRPr lang="ru-RU" sz="1200" b="1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72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 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20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80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5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</a:t>
                      </a:r>
                      <a:endParaRPr lang="ru-RU" sz="1200" dirty="0">
                        <a:effectLst/>
                        <a:latin typeface="Times New Roman" pitchFamily="18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35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ременн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я синхронизация физических канал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51657"/>
              </p:ext>
            </p:extLst>
          </p:nvPr>
        </p:nvGraphicFramePr>
        <p:xfrm>
          <a:off x="683568" y="509875"/>
          <a:ext cx="7588715" cy="63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Picture" r:id="rId3" imgW="5481836" imgH="4579607" progId="Word.Picture.8">
                  <p:embed/>
                </p:oleObj>
              </mc:Choice>
              <mc:Fallback>
                <p:oleObj name="Picture" r:id="rId3" imgW="5481836" imgH="4579607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9875"/>
                        <a:ext cx="7588715" cy="63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030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расшире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4149080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 PCH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исходящий физический канал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ch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образующий код с номером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, …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эффициент расширения;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dl,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ая последовательность базовой станци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, …, 511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звездия: ФМ-2 для каналов синхронизации; ФМ-4/КАМ-16 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HS-PDSCH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 ФМ-4 для всех остальных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18977"/>
              </p:ext>
            </p:extLst>
          </p:nvPr>
        </p:nvGraphicFramePr>
        <p:xfrm>
          <a:off x="-1692696" y="692696"/>
          <a:ext cx="11028330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Picture" r:id="rId3" imgW="5642108" imgH="1915813" progId="Word.Picture.8">
                  <p:embed/>
                </p:oleObj>
              </mc:Choice>
              <mc:Fallback>
                <p:oleObj name="Picture" r:id="rId3" imgW="5642108" imgH="1915813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2696" y="692696"/>
                        <a:ext cx="11028330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611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сложени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93128"/>
              </p:ext>
            </p:extLst>
          </p:nvPr>
        </p:nvGraphicFramePr>
        <p:xfrm>
          <a:off x="-468560" y="620688"/>
          <a:ext cx="9144000" cy="510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Picture" r:id="rId3" imgW="5329166" imgH="2973708" progId="Word.Picture.8">
                  <p:embed/>
                </p:oleObj>
              </mc:Choice>
              <mc:Fallback>
                <p:oleObj name="Picture" r:id="rId3" imgW="5329166" imgH="2973708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8560" y="620688"/>
                        <a:ext cx="9144000" cy="5106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9" y="5517232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…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есовые коэффициенты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налов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514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81233"/>
              </p:ext>
            </p:extLst>
          </p:nvPr>
        </p:nvGraphicFramePr>
        <p:xfrm>
          <a:off x="243980" y="529295"/>
          <a:ext cx="865604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Picture" r:id="rId3" imgW="5338325" imgH="1821167" progId="Word.Picture.8">
                  <p:embed/>
                </p:oleObj>
              </mc:Choice>
              <mc:Fallback>
                <p:oleObj name="Picture" r:id="rId3" imgW="5338325" imgH="1821167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80" y="529295"/>
                        <a:ext cx="8656040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ирование нисходящих каналов: модуляция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34290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иповый импульс: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01686"/>
              </p:ext>
            </p:extLst>
          </p:nvPr>
        </p:nvGraphicFramePr>
        <p:xfrm>
          <a:off x="1835696" y="4005064"/>
          <a:ext cx="5257769" cy="237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3213100" imgH="1447800" progId="Equation.DSMT4">
                  <p:embed/>
                </p:oleObj>
              </mc:Choice>
              <mc:Fallback>
                <p:oleObj name="Equation" r:id="rId5" imgW="3213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5257769" cy="2371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77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0" y="549166"/>
            <a:ext cx="8496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Common Pilot Channel (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PICH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73345"/>
              </p:ext>
            </p:extLst>
          </p:nvPr>
        </p:nvGraphicFramePr>
        <p:xfrm>
          <a:off x="1331061" y="1052736"/>
          <a:ext cx="6481877" cy="248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Picture" r:id="rId3" imgW="4629912" imgH="1772412" progId="Word.Picture.8">
                  <p:embed/>
                </p:oleObj>
              </mc:Choice>
              <mc:Fallback>
                <p:oleObj name="Picture" r:id="rId3" imgW="4629912" imgH="177241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061" y="1052736"/>
                        <a:ext cx="6481877" cy="2481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42" y="3789040"/>
            <a:ext cx="84969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кадр = 15 слотов = 10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с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слот = 2 560 чипов;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 кадр = 38 400 чипов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720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руктура нисходящих кадр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0" y="3780840"/>
            <a:ext cx="35012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ynchronisation Channel (SCH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80" y="4203802"/>
            <a:ext cx="7348118" cy="26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0" y="581447"/>
            <a:ext cx="68042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Primary Common Control Physical Channel (P-CCPCH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144" y="981557"/>
            <a:ext cx="6562954" cy="2799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289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каналообразующие коды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3322"/>
              </p:ext>
            </p:extLst>
          </p:nvPr>
        </p:nvGraphicFramePr>
        <p:xfrm>
          <a:off x="683568" y="546462"/>
          <a:ext cx="7560840" cy="385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Picture" r:id="rId3" imgW="3525012" imgH="2168652" progId="Word.Picture.8">
                  <p:embed/>
                </p:oleObj>
              </mc:Choice>
              <mc:Fallback>
                <p:oleObj name="Picture" r:id="rId3" imgW="3525012" imgH="216865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6462"/>
                        <a:ext cx="7560840" cy="3855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323528" y="4293096"/>
            <a:ext cx="82089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L: 	Primary CPICH: C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h,256,0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Primary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CCPCH: C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ch,256,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HS-PDSCH: SF =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16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HS-SC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SF =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PCCH, HS-DPCCH, E-DPC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PRACH MCP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F = 256;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PD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 min{SF} =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4;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E-DPDCH: min{SF} = 2;</a:t>
            </a: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	PRACH MDP: SF = 32 … 256;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2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скремблирующие последовательност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323528" y="692696"/>
            <a:ext cx="849694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Всего определено 262 143 скремблирующих последовательности 	длительностью 38 400 элементов. Из них используется 8 192.</a:t>
            </a:r>
          </a:p>
          <a:p>
            <a:pPr algn="just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512 – первичных, по 8 в каждой из 64 скремблирующих групп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7 680 – вторичных, по 15 для каждой первичной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Определены 2</a:t>
            </a:r>
            <a:r>
              <a:rPr lang="ru-RU" sz="2000" baseline="300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длинных и 2</a:t>
            </a:r>
            <a:r>
              <a:rPr lang="ru-RU" sz="2000" baseline="30000" dirty="0" smtClean="0"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ротких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гда приемник БС готов к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полнени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ногокодовог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лгоритм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ем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ующих 	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следовательнос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ительностью 38 400 элемента каждая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Дл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ено 8192 скремблирующих 	последовательности: 512 групп по 16 последовательностей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271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ды: специальные последовательност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52322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528" y="692696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L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Определены универсальная первичная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последовательност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16 вторичных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нхропоследовательносте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Вторичные – строки матрицы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дамара,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кремблированные последовательностью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оле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L: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Сигнатуры преамбулы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 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роки матрицы Адамара, скремблированные скремблирующей последовательностью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ACH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вектором, формирующим постоянный набег фазы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B55C2-A2BD-4E53-B3E5-E7E04DBDDB5F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01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0</TotalTime>
  <Words>603</Words>
  <Application>Microsoft Office PowerPoint</Application>
  <PresentationFormat>Экран (4:3)</PresentationFormat>
  <Paragraphs>297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Тема Office</vt:lpstr>
      <vt:lpstr>Picture</vt:lpstr>
      <vt:lpstr>Equation</vt:lpstr>
      <vt:lpstr>MathType 6.0 Equation</vt:lpstr>
      <vt:lpstr>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</dc:creator>
  <cp:lastModifiedBy>Александр Л. Гельгор</cp:lastModifiedBy>
  <cp:revision>40</cp:revision>
  <dcterms:created xsi:type="dcterms:W3CDTF">2011-06-15T19:16:10Z</dcterms:created>
  <dcterms:modified xsi:type="dcterms:W3CDTF">2011-09-29T09:35:02Z</dcterms:modified>
</cp:coreProperties>
</file>